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sldIdLst>
    <p:sldId id="256" r:id="rId2"/>
    <p:sldId id="257" r:id="rId3"/>
    <p:sldId id="258" r:id="rId4"/>
    <p:sldId id="259" r:id="rId5"/>
    <p:sldId id="273" r:id="rId6"/>
    <p:sldId id="267" r:id="rId7"/>
    <p:sldId id="268" r:id="rId8"/>
    <p:sldId id="266" r:id="rId9"/>
    <p:sldId id="274" r:id="rId10"/>
    <p:sldId id="288" r:id="rId11"/>
    <p:sldId id="289" r:id="rId12"/>
    <p:sldId id="290" r:id="rId13"/>
    <p:sldId id="292" r:id="rId14"/>
    <p:sldId id="294" r:id="rId15"/>
    <p:sldId id="293" r:id="rId16"/>
    <p:sldId id="295" r:id="rId17"/>
    <p:sldId id="291" r:id="rId18"/>
    <p:sldId id="260" r:id="rId19"/>
    <p:sldId id="264" r:id="rId20"/>
    <p:sldId id="278" r:id="rId21"/>
    <p:sldId id="296" r:id="rId22"/>
    <p:sldId id="297" r:id="rId23"/>
    <p:sldId id="298" r:id="rId24"/>
    <p:sldId id="265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7" r:id="rId33"/>
    <p:sldId id="286" r:id="rId34"/>
    <p:sldId id="263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306" y="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3379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3379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33797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3798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3799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800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33801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3802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80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380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806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807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943AC92-84C2-4C98-8DD7-BD69DAE87E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/>
      <p:bldP spid="33804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8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380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E15DF-E67A-43A6-9414-660DAF01DB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07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D962EA-2CF7-4EA0-8D7C-264BE82738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296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00A0317-58DA-4B81-AF65-2186BFA855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398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CF6A989-BE08-4C88-B10D-255C7D3395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916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FBD0F-50C9-4F5C-85CD-352A241789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20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B5885-2463-493D-8693-EEE57960C4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91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F58F17-5ABF-41DE-812D-78A6032F19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53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11CB62-CA04-45E3-B24F-B39D4323AB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107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9C788-AF81-4608-9E9A-D1CD4607A2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70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87015-A9B5-4B9F-946D-C8D1941B44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12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B208D-CFD4-4EBE-92B0-46B707993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636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35DC2-CB4D-4A04-8B9A-8C45013DFF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048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3277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32772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32773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77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277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2777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6B31599F-F7FD-43EB-A509-20049FEB831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277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533400"/>
            <a:ext cx="7696200" cy="3067050"/>
          </a:xfrm>
        </p:spPr>
        <p:txBody>
          <a:bodyPr/>
          <a:lstStyle/>
          <a:p>
            <a:r>
              <a:rPr lang="en-US"/>
              <a:t>RATIO</a:t>
            </a:r>
            <a:br>
              <a:rPr lang="en-US"/>
            </a:br>
            <a:r>
              <a:rPr lang="en-US"/>
              <a:t> &amp;</a:t>
            </a:r>
            <a:br>
              <a:rPr lang="en-US"/>
            </a:br>
            <a:r>
              <a:rPr lang="en-US"/>
              <a:t> RA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/>
              <a:t>Which is the better buy?  15 oz of perfume at $4.35 or 8 oz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1649811" cy="629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1649811" cy="6294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556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1649811" cy="629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1649811" cy="6294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798616" cy="629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798616" cy="6294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74881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753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→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$4.3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1370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→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$4.35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sym typeface="Wingdings" pitchFamily="2" charset="2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3.44827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2851230" cy="927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18193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→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$4.35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sym typeface="Wingdings" pitchFamily="2" charset="2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3.44827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4596065" cy="952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  →  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4596065" cy="9522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35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→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$4.35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sym typeface="Wingdings" pitchFamily="2" charset="2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3.44827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6936130" cy="952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  →  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3.603603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6936130" cy="9522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418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1"/>
            <a:ext cx="7620000" cy="3505200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→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5 </m:t>
                          </m:r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$4.35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  <a:sym typeface="Wingdings" pitchFamily="2" charset="2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3.44827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sym typeface="Wingdings" pitchFamily="2" charset="2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086600" cy="9522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90600" y="3886200"/>
                <a:ext cx="6936130" cy="952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0.277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</a:rPr>
                        <m:t>  →  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8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𝑧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$2.22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3.603603…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86200"/>
                <a:ext cx="6936130" cy="9522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0281" y="5105400"/>
            <a:ext cx="7559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It matters which way you set up the ratio.  Both of these say the same thing.  However, it is easier to read the cost per amount.</a:t>
            </a:r>
          </a:p>
        </p:txBody>
      </p:sp>
    </p:spTree>
    <p:extLst>
      <p:ext uri="{BB962C8B-B14F-4D97-AF65-F5344CB8AC3E}">
        <p14:creationId xmlns:p14="http://schemas.microsoft.com/office/powerpoint/2010/main" val="25455739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T ANALYSI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verting from one unit to another</a:t>
            </a:r>
          </a:p>
          <a:p>
            <a:r>
              <a:rPr lang="en-US"/>
              <a:t>Also called “dimensional analysis.”</a:t>
            </a:r>
          </a:p>
          <a:p>
            <a:r>
              <a:rPr lang="en-US"/>
              <a:t>Must know:  </a:t>
            </a:r>
          </a:p>
          <a:p>
            <a:r>
              <a:rPr lang="en-US"/>
              <a:t>5280 ft = 1 mile</a:t>
            </a:r>
          </a:p>
          <a:p>
            <a:r>
              <a:rPr lang="en-US"/>
              <a:t>4 quarts = 1 gallon</a:t>
            </a:r>
          </a:p>
          <a:p>
            <a:r>
              <a:rPr lang="en-US"/>
              <a:t>Time</a:t>
            </a:r>
          </a:p>
          <a:p>
            <a:r>
              <a:rPr lang="en-US"/>
              <a:t>**1 in = 2.54 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196138" cy="4530725"/>
          </a:xfrm>
        </p:spPr>
        <p:txBody>
          <a:bodyPr/>
          <a:lstStyle/>
          <a:p>
            <a:r>
              <a:rPr lang="en-US" sz="2400" dirty="0"/>
              <a:t>Convert 40 mi/ </a:t>
            </a:r>
            <a:r>
              <a:rPr lang="en-US" sz="2400" dirty="0" err="1"/>
              <a:t>hr</a:t>
            </a:r>
            <a:r>
              <a:rPr lang="en-US" sz="2400" dirty="0"/>
              <a:t> to </a:t>
            </a:r>
            <a:r>
              <a:rPr lang="en-US" sz="2400" dirty="0" err="1"/>
              <a:t>ft</a:t>
            </a:r>
            <a:r>
              <a:rPr lang="en-US" sz="2400" dirty="0"/>
              <a:t>/ </a:t>
            </a:r>
            <a:r>
              <a:rPr lang="en-US" sz="2400" dirty="0" err="1"/>
              <a:t>hr</a:t>
            </a:r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I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arison of two things by division</a:t>
            </a:r>
          </a:p>
          <a:p>
            <a:r>
              <a:rPr lang="en-US"/>
              <a:t>Have the SAME un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196138" cy="4530725"/>
          </a:xfrm>
        </p:spPr>
        <p:txBody>
          <a:bodyPr/>
          <a:lstStyle/>
          <a:p>
            <a:r>
              <a:rPr lang="en-US" sz="2400" dirty="0"/>
              <a:t>Convert 40 mi/ </a:t>
            </a:r>
            <a:r>
              <a:rPr lang="en-US" sz="2400" dirty="0" err="1"/>
              <a:t>hr</a:t>
            </a:r>
            <a:r>
              <a:rPr lang="en-US" sz="2400" dirty="0"/>
              <a:t> to </a:t>
            </a:r>
            <a:r>
              <a:rPr lang="en-US" sz="2400" dirty="0" err="1"/>
              <a:t>ft</a:t>
            </a:r>
            <a:r>
              <a:rPr lang="en-US" sz="2400" dirty="0"/>
              <a:t>/ </a:t>
            </a:r>
            <a:r>
              <a:rPr lang="en-US" sz="2400" dirty="0" err="1"/>
              <a:t>hr</a:t>
            </a:r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𝑚𝑖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h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196138" cy="4530725"/>
          </a:xfrm>
        </p:spPr>
        <p:txBody>
          <a:bodyPr/>
          <a:lstStyle/>
          <a:p>
            <a:r>
              <a:rPr lang="en-US" sz="2400" dirty="0"/>
              <a:t>Convert 40 mi/ </a:t>
            </a:r>
            <a:r>
              <a:rPr lang="en-US" sz="2400" dirty="0" err="1"/>
              <a:t>hr</a:t>
            </a:r>
            <a:r>
              <a:rPr lang="en-US" sz="2400" dirty="0"/>
              <a:t> to </a:t>
            </a:r>
            <a:r>
              <a:rPr lang="en-US" sz="2400" dirty="0" err="1"/>
              <a:t>ft</a:t>
            </a:r>
            <a:r>
              <a:rPr lang="en-US" sz="2400" dirty="0"/>
              <a:t>/ </a:t>
            </a:r>
            <a:r>
              <a:rPr lang="en-US" sz="2400" dirty="0" err="1"/>
              <a:t>hr</a:t>
            </a:r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590800"/>
                <a:ext cx="5105400" cy="818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𝑚𝑖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h𝑟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𝑚𝑖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90800"/>
                <a:ext cx="5105400" cy="8181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4498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196138" cy="4530725"/>
          </a:xfrm>
        </p:spPr>
        <p:txBody>
          <a:bodyPr/>
          <a:lstStyle/>
          <a:p>
            <a:r>
              <a:rPr lang="en-US" sz="2400" dirty="0"/>
              <a:t>Convert 40 mi/ </a:t>
            </a:r>
            <a:r>
              <a:rPr lang="en-US" sz="2400" dirty="0" err="1"/>
              <a:t>hr</a:t>
            </a:r>
            <a:r>
              <a:rPr lang="en-US" sz="2400" dirty="0"/>
              <a:t> to </a:t>
            </a:r>
            <a:r>
              <a:rPr lang="en-US" sz="2400" dirty="0" err="1"/>
              <a:t>ft</a:t>
            </a:r>
            <a:r>
              <a:rPr lang="en-US" sz="2400" dirty="0"/>
              <a:t>/ </a:t>
            </a:r>
            <a:r>
              <a:rPr lang="en-US" sz="2400" dirty="0" err="1"/>
              <a:t>hr</a:t>
            </a:r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𝑚𝑖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h𝑟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5280 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𝑚𝑖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578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s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196138" cy="4530725"/>
          </a:xfrm>
        </p:spPr>
        <p:txBody>
          <a:bodyPr/>
          <a:lstStyle/>
          <a:p>
            <a:r>
              <a:rPr lang="en-US" sz="2400" dirty="0"/>
              <a:t>Convert 40 mi/ </a:t>
            </a:r>
            <a:r>
              <a:rPr lang="en-US" sz="2400" dirty="0" err="1"/>
              <a:t>hr</a:t>
            </a:r>
            <a:r>
              <a:rPr lang="en-US" sz="2400" dirty="0"/>
              <a:t> to </a:t>
            </a:r>
            <a:r>
              <a:rPr lang="en-US" sz="2400" dirty="0" err="1"/>
              <a:t>ft</a:t>
            </a:r>
            <a:r>
              <a:rPr lang="en-US" sz="2400" dirty="0"/>
              <a:t>/ </a:t>
            </a:r>
            <a:r>
              <a:rPr lang="en-US" sz="2400" dirty="0" err="1"/>
              <a:t>hr</a:t>
            </a:r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0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𝑚𝑖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h𝑟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5280 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𝑚𝑖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11,200 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h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90800"/>
                <a:ext cx="5105400" cy="79451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102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 dirty="0"/>
              <a:t>John ran 5 miles in 20 minutes 42 seconds.  How many miles per hour is this? (nearest tenth of a mile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2895600"/>
          <a:ext cx="3122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31226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2819400"/>
          <a:ext cx="3122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1226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4191000"/>
          <a:ext cx="30940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3094038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2819400"/>
          <a:ext cx="3122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1226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295400" y="4191000"/>
          <a:ext cx="4953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953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497013" y="2667000"/>
          <a:ext cx="31226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667000"/>
                        <a:ext cx="31226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371600" y="4191000"/>
          <a:ext cx="4953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4953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524000" y="5791200"/>
          <a:ext cx="5029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7" imgW="1777680" imgH="177480" progId="Equation.DSMT4">
                  <p:embed/>
                </p:oleObj>
              </mc:Choice>
              <mc:Fallback>
                <p:oleObj name="Equation" r:id="rId7" imgW="1777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91200"/>
                        <a:ext cx="5029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905125"/>
          <a:ext cx="23637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05125"/>
                        <a:ext cx="23637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tio that has different units</a:t>
            </a:r>
          </a:p>
          <a:p>
            <a:r>
              <a:rPr lang="en-US"/>
              <a:t>Unit Rate – rate with a denominator of 1</a:t>
            </a:r>
          </a:p>
          <a:p>
            <a:r>
              <a:rPr lang="en-US"/>
              <a:t>Examples:</a:t>
            </a:r>
          </a:p>
          <a:p>
            <a:r>
              <a:rPr lang="en-US"/>
              <a:t>Miles per hour  mi/ hr</a:t>
            </a:r>
          </a:p>
          <a:p>
            <a:r>
              <a:rPr lang="en-US"/>
              <a:t>Words per minute  wds/ min</a:t>
            </a:r>
          </a:p>
          <a:p>
            <a:r>
              <a:rPr lang="en-US"/>
              <a:t>Days per year  days/ y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743200"/>
          <a:ext cx="32242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1231560" imgH="444240" progId="Equation.DSMT4">
                  <p:embed/>
                </p:oleObj>
              </mc:Choice>
              <mc:Fallback>
                <p:oleObj name="Equation" r:id="rId3" imgW="1231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322421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77950" y="2743200"/>
          <a:ext cx="47545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743200"/>
                        <a:ext cx="475456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743200"/>
          <a:ext cx="49212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3" imgW="1879560" imgH="444240" progId="Equation.DSMT4">
                  <p:embed/>
                </p:oleObj>
              </mc:Choice>
              <mc:Fallback>
                <p:oleObj name="Equation" r:id="rId3" imgW="1879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49212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556500" cy="4530725"/>
          </a:xfrm>
        </p:spPr>
        <p:txBody>
          <a:bodyPr/>
          <a:lstStyle/>
          <a:p>
            <a:r>
              <a:rPr lang="en-US" sz="2400"/>
              <a:t>John ran 5 miles in 20 minutes 42 seconds.  How many miles per hour is this? (nearest tenth of a mile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819400"/>
          <a:ext cx="655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655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ME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4.1A:  1 – 13, 38 - 5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96200" cy="4530725"/>
          </a:xfrm>
        </p:spPr>
        <p:txBody>
          <a:bodyPr/>
          <a:lstStyle/>
          <a:p>
            <a:r>
              <a:rPr lang="en-US" sz="2400" dirty="0"/>
              <a:t>What is the unit rate of apple juice that costs $1.56 for 48 </a:t>
            </a:r>
            <a:r>
              <a:rPr lang="en-US" sz="2400" dirty="0" err="1"/>
              <a:t>oz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96200" cy="4530725"/>
          </a:xfrm>
        </p:spPr>
        <p:txBody>
          <a:bodyPr/>
          <a:lstStyle/>
          <a:p>
            <a:r>
              <a:rPr lang="en-US" sz="2400"/>
              <a:t>What is the unit rate of apple juice that costs $1.56 for 48 oz?</a:t>
            </a:r>
          </a:p>
          <a:p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554288" y="2667000"/>
          <a:ext cx="1120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667000"/>
                        <a:ext cx="11207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96200" cy="4530725"/>
          </a:xfrm>
        </p:spPr>
        <p:txBody>
          <a:bodyPr/>
          <a:lstStyle/>
          <a:p>
            <a:r>
              <a:rPr lang="en-US" sz="2400"/>
              <a:t>What is the unit rate of apple juice that costs $1.56 for 48 oz?</a:t>
            </a:r>
          </a:p>
          <a:p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81200" y="2667000"/>
          <a:ext cx="22685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22685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96200" cy="4530725"/>
          </a:xfrm>
        </p:spPr>
        <p:txBody>
          <a:bodyPr/>
          <a:lstStyle/>
          <a:p>
            <a:r>
              <a:rPr lang="en-US" sz="2400"/>
              <a:t>What is the unit rate of apple juice that costs $1.56 for 48 oz?</a:t>
            </a:r>
          </a:p>
          <a:p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  <a:p>
            <a:pPr>
              <a:buFont typeface="Wingdings" pitchFamily="2" charset="2"/>
              <a:buNone/>
            </a:pPr>
            <a:endParaRPr lang="en-US" sz="240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47800" y="2667000"/>
          <a:ext cx="333533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33533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20000" cy="4530725"/>
          </a:xfrm>
        </p:spPr>
        <p:txBody>
          <a:bodyPr/>
          <a:lstStyle/>
          <a:p>
            <a:r>
              <a:rPr lang="en-US" sz="2400" dirty="0"/>
              <a:t>Which is the better buy?  15 </a:t>
            </a:r>
            <a:r>
              <a:rPr lang="en-US" sz="2400" dirty="0" err="1"/>
              <a:t>oz</a:t>
            </a:r>
            <a:r>
              <a:rPr lang="en-US" sz="2400" dirty="0"/>
              <a:t> of perfume at $4.35 or 8 </a:t>
            </a:r>
            <a:r>
              <a:rPr lang="en-US" sz="2400" dirty="0" err="1"/>
              <a:t>oz</a:t>
            </a:r>
            <a:r>
              <a:rPr lang="en-US" sz="2400" dirty="0"/>
              <a:t> at $2.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90600" y="2657066"/>
                <a:ext cx="798616" cy="629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$4.35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5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066"/>
                <a:ext cx="798616" cy="6294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716</TotalTime>
  <Words>981</Words>
  <Application>Microsoft Office PowerPoint</Application>
  <PresentationFormat>On-screen Show (4:3)</PresentationFormat>
  <Paragraphs>10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Times New Roman</vt:lpstr>
      <vt:lpstr>Wingdings</vt:lpstr>
      <vt:lpstr>Layers</vt:lpstr>
      <vt:lpstr>MathType 4.0 Equation</vt:lpstr>
      <vt:lpstr>RATIO  &amp;  RATES</vt:lpstr>
      <vt:lpstr>RATIO</vt:lpstr>
      <vt:lpstr>RATE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COMPARISONS</vt:lpstr>
      <vt:lpstr>UNIT ANALYSIS</vt:lpstr>
      <vt:lpstr>Conversions</vt:lpstr>
      <vt:lpstr>Conversions</vt:lpstr>
      <vt:lpstr>Conversions</vt:lpstr>
      <vt:lpstr>Conversions</vt:lpstr>
      <vt:lpstr>Conver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IGNMENT</vt:lpstr>
    </vt:vector>
  </TitlesOfParts>
  <Company>Grandville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  &amp;  PROPORTION</dc:title>
  <dc:creator>BMarvel</dc:creator>
  <cp:lastModifiedBy>Bruce Marvel</cp:lastModifiedBy>
  <cp:revision>17</cp:revision>
  <dcterms:created xsi:type="dcterms:W3CDTF">2009-11-30T12:29:13Z</dcterms:created>
  <dcterms:modified xsi:type="dcterms:W3CDTF">2012-11-26T15:33:52Z</dcterms:modified>
</cp:coreProperties>
</file>